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152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57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274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3406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392163-D3AF-489D-B37E-8478F1A8B8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2602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045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740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9868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319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819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78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7319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013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654995-2745-4A63-8AE5-B1C72A76E6AA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C6E5F7-4C08-47FB-B0D7-EF87824170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7504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12\Super%20Slow%20Motion%20Water%20Drop%20(droplet)%20HD%20(BigBrotherW%20channel).mp4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4648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3275" y="76200"/>
            <a:ext cx="4495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52800"/>
            <a:ext cx="4648200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1" descr="http://netvietgroup.com/netviet/netviet/News/tienich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352800"/>
            <a:ext cx="4437063" cy="337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31214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0"/>
          <p:cNvGrpSpPr>
            <a:grpSpLocks/>
          </p:cNvGrpSpPr>
          <p:nvPr/>
        </p:nvGrpSpPr>
        <p:grpSpPr bwMode="auto">
          <a:xfrm>
            <a:off x="815975" y="901700"/>
            <a:ext cx="10918825" cy="1109663"/>
            <a:chOff x="754" y="583"/>
            <a:chExt cx="5246" cy="623"/>
          </a:xfrm>
        </p:grpSpPr>
        <p:sp>
          <p:nvSpPr>
            <p:cNvPr id="18435" name="Text Box 121"/>
            <p:cNvSpPr txBox="1">
              <a:spLocks noChangeArrowheads="1"/>
            </p:cNvSpPr>
            <p:nvPr/>
          </p:nvSpPr>
          <p:spPr bwMode="auto">
            <a:xfrm>
              <a:off x="797" y="583"/>
              <a:ext cx="5203" cy="6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50000"/>
                </a:lnSpc>
              </a:pPr>
              <a:r>
                <a:rPr lang="en-US" sz="2000" b="1" dirty="0">
                  <a:solidFill>
                    <a:schemeClr val="tx2"/>
                  </a:solidFill>
                  <a:latin typeface="VNI-Times" pitchFamily="2" charset="0"/>
                </a:rPr>
                <a:t>            </a:t>
              </a:r>
              <a:r>
                <a:rPr lang="en-US" b="1" dirty="0">
                  <a:solidFill>
                    <a:schemeClr val="tx2"/>
                  </a:solidFill>
                  <a:latin typeface="VNI-Times" pitchFamily="2" charset="0"/>
                </a:rPr>
                <a:t>B                                                                   F</a:t>
              </a:r>
            </a:p>
            <a:p>
              <a:pPr eaLnBrk="1" hangingPunct="1">
                <a:lnSpc>
                  <a:spcPct val="50000"/>
                </a:lnSpc>
                <a:spcBef>
                  <a:spcPct val="45000"/>
                </a:spcBef>
              </a:pPr>
              <a:r>
                <a:rPr lang="en-US" b="1" dirty="0">
                  <a:solidFill>
                    <a:schemeClr val="tx2"/>
                  </a:solidFill>
                  <a:latin typeface="VNI-Times" pitchFamily="2" charset="0"/>
                </a:rPr>
                <a:t>A                           C                                E                           G                               I  </a:t>
              </a:r>
            </a:p>
            <a:p>
              <a:pPr eaLnBrk="1" hangingPunct="1">
                <a:lnSpc>
                  <a:spcPct val="55000"/>
                </a:lnSpc>
                <a:spcBef>
                  <a:spcPct val="25000"/>
                </a:spcBef>
              </a:pPr>
              <a:r>
                <a:rPr lang="en-US" b="1" dirty="0">
                  <a:solidFill>
                    <a:schemeClr val="tx2"/>
                  </a:solidFill>
                  <a:latin typeface="VNI-Times" pitchFamily="2" charset="0"/>
                </a:rPr>
                <a:t>                                                                                                                </a:t>
              </a:r>
              <a:endParaRPr lang="en-US" b="1" dirty="0">
                <a:solidFill>
                  <a:srgbClr val="FF00FF"/>
                </a:solidFill>
                <a:latin typeface="VNI-Times" pitchFamily="2" charset="0"/>
              </a:endParaRPr>
            </a:p>
            <a:p>
              <a:pPr eaLnBrk="1" hangingPunct="1">
                <a:lnSpc>
                  <a:spcPct val="55000"/>
                </a:lnSpc>
              </a:pPr>
              <a:endParaRPr lang="en-US" b="1" i="1" dirty="0">
                <a:solidFill>
                  <a:srgbClr val="00FF00"/>
                </a:solidFill>
                <a:latin typeface="VNI-Times" pitchFamily="2" charset="0"/>
              </a:endParaRPr>
            </a:p>
            <a:p>
              <a:pPr eaLnBrk="1" hangingPunct="1">
                <a:lnSpc>
                  <a:spcPct val="55000"/>
                </a:lnSpc>
                <a:spcBef>
                  <a:spcPct val="60000"/>
                </a:spcBef>
              </a:pPr>
              <a:r>
                <a:rPr lang="en-US" b="1" dirty="0">
                  <a:solidFill>
                    <a:srgbClr val="00FF00"/>
                  </a:solidFill>
                  <a:latin typeface="VNI-Times" pitchFamily="2" charset="0"/>
                </a:rPr>
                <a:t>                         </a:t>
              </a:r>
              <a:r>
                <a:rPr lang="en-US" b="1" dirty="0">
                  <a:solidFill>
                    <a:schemeClr val="accent1"/>
                  </a:solidFill>
                  <a:latin typeface="VNI-Times" pitchFamily="2" charset="0"/>
                </a:rPr>
                <a:t>     </a:t>
              </a:r>
              <a:r>
                <a:rPr lang="en-US" b="1" dirty="0">
                  <a:solidFill>
                    <a:srgbClr val="00FF00"/>
                  </a:solidFill>
                  <a:latin typeface="VNI-Times" pitchFamily="2" charset="0"/>
                </a:rPr>
                <a:t>        </a:t>
              </a:r>
              <a:r>
                <a:rPr lang="en-US" b="1" dirty="0">
                  <a:solidFill>
                    <a:schemeClr val="tx2"/>
                  </a:solidFill>
                  <a:latin typeface="VNI-Times" pitchFamily="2" charset="0"/>
                </a:rPr>
                <a:t> D                                                                   H</a:t>
              </a:r>
            </a:p>
          </p:txBody>
        </p:sp>
        <p:grpSp>
          <p:nvGrpSpPr>
            <p:cNvPr id="18436" name="Group 212"/>
            <p:cNvGrpSpPr>
              <a:grpSpLocks/>
            </p:cNvGrpSpPr>
            <p:nvPr/>
          </p:nvGrpSpPr>
          <p:grpSpPr bwMode="auto">
            <a:xfrm>
              <a:off x="754" y="634"/>
              <a:ext cx="3632" cy="512"/>
              <a:chOff x="754" y="624"/>
              <a:chExt cx="3632" cy="512"/>
            </a:xfrm>
          </p:grpSpPr>
          <p:sp>
            <p:nvSpPr>
              <p:cNvPr id="18437" name="Line 213"/>
              <p:cNvSpPr>
                <a:spLocks noChangeShapeType="1"/>
              </p:cNvSpPr>
              <p:nvPr/>
            </p:nvSpPr>
            <p:spPr bwMode="auto">
              <a:xfrm>
                <a:off x="783" y="889"/>
                <a:ext cx="3566" cy="1"/>
              </a:xfrm>
              <a:prstGeom prst="line">
                <a:avLst/>
              </a:prstGeom>
              <a:noFill/>
              <a:ln w="19050">
                <a:solidFill>
                  <a:srgbClr val="33CCCC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8438" name="Group 214"/>
              <p:cNvGrpSpPr>
                <a:grpSpLocks/>
              </p:cNvGrpSpPr>
              <p:nvPr/>
            </p:nvGrpSpPr>
            <p:grpSpPr bwMode="auto">
              <a:xfrm>
                <a:off x="795" y="662"/>
                <a:ext cx="3570" cy="439"/>
                <a:chOff x="6686" y="2293"/>
                <a:chExt cx="4303" cy="738"/>
              </a:xfrm>
            </p:grpSpPr>
            <p:grpSp>
              <p:nvGrpSpPr>
                <p:cNvPr id="18454" name="Group 215"/>
                <p:cNvGrpSpPr>
                  <a:grpSpLocks/>
                </p:cNvGrpSpPr>
                <p:nvPr/>
              </p:nvGrpSpPr>
              <p:grpSpPr bwMode="auto">
                <a:xfrm>
                  <a:off x="8840" y="2293"/>
                  <a:ext cx="2149" cy="719"/>
                  <a:chOff x="3515" y="2393"/>
                  <a:chExt cx="6957" cy="4407"/>
                </a:xfrm>
              </p:grpSpPr>
              <p:sp>
                <p:nvSpPr>
                  <p:cNvPr id="18457" name="Freeform 216"/>
                  <p:cNvSpPr>
                    <a:spLocks/>
                  </p:cNvSpPr>
                  <p:nvPr/>
                </p:nvSpPr>
                <p:spPr bwMode="auto">
                  <a:xfrm flipV="1">
                    <a:off x="6992" y="4593"/>
                    <a:ext cx="3480" cy="2207"/>
                  </a:xfrm>
                  <a:custGeom>
                    <a:avLst/>
                    <a:gdLst>
                      <a:gd name="T0" fmla="*/ 0 w 3480"/>
                      <a:gd name="T1" fmla="*/ 2206 h 2208"/>
                      <a:gd name="T2" fmla="*/ 570 w 3480"/>
                      <a:gd name="T3" fmla="*/ 1038 h 2208"/>
                      <a:gd name="T4" fmla="*/ 1155 w 3480"/>
                      <a:gd name="T5" fmla="*/ 273 h 2208"/>
                      <a:gd name="T6" fmla="*/ 1755 w 3480"/>
                      <a:gd name="T7" fmla="*/ 3 h 2208"/>
                      <a:gd name="T8" fmla="*/ 2325 w 3480"/>
                      <a:gd name="T9" fmla="*/ 288 h 2208"/>
                      <a:gd name="T10" fmla="*/ 2895 w 3480"/>
                      <a:gd name="T11" fmla="*/ 1038 h 2208"/>
                      <a:gd name="T12" fmla="*/ 3480 w 3480"/>
                      <a:gd name="T13" fmla="*/ 2206 h 22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480" h="2208">
                        <a:moveTo>
                          <a:pt x="0" y="2208"/>
                        </a:moveTo>
                        <a:cubicBezTo>
                          <a:pt x="188" y="1784"/>
                          <a:pt x="377" y="1361"/>
                          <a:pt x="570" y="1038"/>
                        </a:cubicBezTo>
                        <a:cubicBezTo>
                          <a:pt x="763" y="715"/>
                          <a:pt x="958" y="445"/>
                          <a:pt x="1155" y="273"/>
                        </a:cubicBezTo>
                        <a:cubicBezTo>
                          <a:pt x="1352" y="101"/>
                          <a:pt x="1560" y="0"/>
                          <a:pt x="1755" y="3"/>
                        </a:cubicBezTo>
                        <a:cubicBezTo>
                          <a:pt x="1950" y="6"/>
                          <a:pt x="2135" y="116"/>
                          <a:pt x="2325" y="288"/>
                        </a:cubicBezTo>
                        <a:cubicBezTo>
                          <a:pt x="2515" y="460"/>
                          <a:pt x="2703" y="718"/>
                          <a:pt x="2895" y="1038"/>
                        </a:cubicBezTo>
                        <a:cubicBezTo>
                          <a:pt x="3087" y="1358"/>
                          <a:pt x="3283" y="1783"/>
                          <a:pt x="3480" y="220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58" name="Freeform 217"/>
                  <p:cNvSpPr>
                    <a:spLocks/>
                  </p:cNvSpPr>
                  <p:nvPr/>
                </p:nvSpPr>
                <p:spPr bwMode="auto">
                  <a:xfrm>
                    <a:off x="3515" y="2393"/>
                    <a:ext cx="3481" cy="2208"/>
                  </a:xfrm>
                  <a:custGeom>
                    <a:avLst/>
                    <a:gdLst>
                      <a:gd name="T0" fmla="*/ 0 w 3480"/>
                      <a:gd name="T1" fmla="*/ 2208 h 2208"/>
                      <a:gd name="T2" fmla="*/ 570 w 3480"/>
                      <a:gd name="T3" fmla="*/ 1038 h 2208"/>
                      <a:gd name="T4" fmla="*/ 1155 w 3480"/>
                      <a:gd name="T5" fmla="*/ 273 h 2208"/>
                      <a:gd name="T6" fmla="*/ 1757 w 3480"/>
                      <a:gd name="T7" fmla="*/ 3 h 2208"/>
                      <a:gd name="T8" fmla="*/ 2327 w 3480"/>
                      <a:gd name="T9" fmla="*/ 288 h 2208"/>
                      <a:gd name="T10" fmla="*/ 2897 w 3480"/>
                      <a:gd name="T11" fmla="*/ 1038 h 2208"/>
                      <a:gd name="T12" fmla="*/ 3482 w 3480"/>
                      <a:gd name="T13" fmla="*/ 2208 h 220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3480" h="2208">
                        <a:moveTo>
                          <a:pt x="0" y="2208"/>
                        </a:moveTo>
                        <a:cubicBezTo>
                          <a:pt x="188" y="1784"/>
                          <a:pt x="377" y="1361"/>
                          <a:pt x="570" y="1038"/>
                        </a:cubicBezTo>
                        <a:cubicBezTo>
                          <a:pt x="763" y="715"/>
                          <a:pt x="958" y="445"/>
                          <a:pt x="1155" y="273"/>
                        </a:cubicBezTo>
                        <a:cubicBezTo>
                          <a:pt x="1352" y="101"/>
                          <a:pt x="1560" y="0"/>
                          <a:pt x="1755" y="3"/>
                        </a:cubicBezTo>
                        <a:cubicBezTo>
                          <a:pt x="1950" y="6"/>
                          <a:pt x="2135" y="116"/>
                          <a:pt x="2325" y="288"/>
                        </a:cubicBezTo>
                        <a:cubicBezTo>
                          <a:pt x="2515" y="460"/>
                          <a:pt x="2703" y="718"/>
                          <a:pt x="2895" y="1038"/>
                        </a:cubicBezTo>
                        <a:cubicBezTo>
                          <a:pt x="3087" y="1358"/>
                          <a:pt x="3283" y="1783"/>
                          <a:pt x="3480" y="2208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455" name="Freeform 218"/>
                <p:cNvSpPr>
                  <a:spLocks/>
                </p:cNvSpPr>
                <p:nvPr/>
              </p:nvSpPr>
              <p:spPr bwMode="auto">
                <a:xfrm flipV="1">
                  <a:off x="7760" y="2670"/>
                  <a:ext cx="1075" cy="361"/>
                </a:xfrm>
                <a:custGeom>
                  <a:avLst/>
                  <a:gdLst>
                    <a:gd name="T0" fmla="*/ 0 w 3480"/>
                    <a:gd name="T1" fmla="*/ 59 h 2208"/>
                    <a:gd name="T2" fmla="*/ 54 w 3480"/>
                    <a:gd name="T3" fmla="*/ 28 h 2208"/>
                    <a:gd name="T4" fmla="*/ 110 w 3480"/>
                    <a:gd name="T5" fmla="*/ 7 h 2208"/>
                    <a:gd name="T6" fmla="*/ 167 w 3480"/>
                    <a:gd name="T7" fmla="*/ 0 h 2208"/>
                    <a:gd name="T8" fmla="*/ 222 w 3480"/>
                    <a:gd name="T9" fmla="*/ 8 h 2208"/>
                    <a:gd name="T10" fmla="*/ 276 w 3480"/>
                    <a:gd name="T11" fmla="*/ 28 h 2208"/>
                    <a:gd name="T12" fmla="*/ 332 w 3480"/>
                    <a:gd name="T13" fmla="*/ 59 h 22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80" h="2208">
                      <a:moveTo>
                        <a:pt x="0" y="2208"/>
                      </a:moveTo>
                      <a:cubicBezTo>
                        <a:pt x="188" y="1784"/>
                        <a:pt x="377" y="1361"/>
                        <a:pt x="570" y="1038"/>
                      </a:cubicBezTo>
                      <a:cubicBezTo>
                        <a:pt x="763" y="715"/>
                        <a:pt x="958" y="445"/>
                        <a:pt x="1155" y="273"/>
                      </a:cubicBezTo>
                      <a:cubicBezTo>
                        <a:pt x="1352" y="101"/>
                        <a:pt x="1560" y="0"/>
                        <a:pt x="1755" y="3"/>
                      </a:cubicBezTo>
                      <a:cubicBezTo>
                        <a:pt x="1950" y="6"/>
                        <a:pt x="2135" y="116"/>
                        <a:pt x="2325" y="288"/>
                      </a:cubicBezTo>
                      <a:cubicBezTo>
                        <a:pt x="2515" y="460"/>
                        <a:pt x="2703" y="718"/>
                        <a:pt x="2895" y="1038"/>
                      </a:cubicBezTo>
                      <a:cubicBezTo>
                        <a:pt x="3087" y="1358"/>
                        <a:pt x="3283" y="1783"/>
                        <a:pt x="3480" y="2208"/>
                      </a:cubicBezTo>
                    </a:path>
                  </a:pathLst>
                </a:custGeom>
                <a:noFill/>
                <a:ln w="19050" cmpd="sng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56" name="Freeform 219"/>
                <p:cNvSpPr>
                  <a:spLocks/>
                </p:cNvSpPr>
                <p:nvPr/>
              </p:nvSpPr>
              <p:spPr bwMode="auto">
                <a:xfrm>
                  <a:off x="6686" y="2311"/>
                  <a:ext cx="1075" cy="361"/>
                </a:xfrm>
                <a:custGeom>
                  <a:avLst/>
                  <a:gdLst>
                    <a:gd name="T0" fmla="*/ 0 w 3480"/>
                    <a:gd name="T1" fmla="*/ 59 h 2208"/>
                    <a:gd name="T2" fmla="*/ 54 w 3480"/>
                    <a:gd name="T3" fmla="*/ 28 h 2208"/>
                    <a:gd name="T4" fmla="*/ 110 w 3480"/>
                    <a:gd name="T5" fmla="*/ 7 h 2208"/>
                    <a:gd name="T6" fmla="*/ 167 w 3480"/>
                    <a:gd name="T7" fmla="*/ 0 h 2208"/>
                    <a:gd name="T8" fmla="*/ 222 w 3480"/>
                    <a:gd name="T9" fmla="*/ 8 h 2208"/>
                    <a:gd name="T10" fmla="*/ 276 w 3480"/>
                    <a:gd name="T11" fmla="*/ 28 h 2208"/>
                    <a:gd name="T12" fmla="*/ 332 w 3480"/>
                    <a:gd name="T13" fmla="*/ 59 h 220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480" h="2208">
                      <a:moveTo>
                        <a:pt x="0" y="2208"/>
                      </a:moveTo>
                      <a:cubicBezTo>
                        <a:pt x="188" y="1784"/>
                        <a:pt x="377" y="1361"/>
                        <a:pt x="570" y="1038"/>
                      </a:cubicBezTo>
                      <a:cubicBezTo>
                        <a:pt x="763" y="715"/>
                        <a:pt x="958" y="445"/>
                        <a:pt x="1155" y="273"/>
                      </a:cubicBezTo>
                      <a:cubicBezTo>
                        <a:pt x="1352" y="101"/>
                        <a:pt x="1560" y="0"/>
                        <a:pt x="1755" y="3"/>
                      </a:cubicBezTo>
                      <a:cubicBezTo>
                        <a:pt x="1950" y="6"/>
                        <a:pt x="2135" y="116"/>
                        <a:pt x="2325" y="288"/>
                      </a:cubicBezTo>
                      <a:cubicBezTo>
                        <a:pt x="2515" y="460"/>
                        <a:pt x="2703" y="718"/>
                        <a:pt x="2895" y="1038"/>
                      </a:cubicBezTo>
                      <a:cubicBezTo>
                        <a:pt x="3087" y="1358"/>
                        <a:pt x="3283" y="1783"/>
                        <a:pt x="3480" y="2208"/>
                      </a:cubicBezTo>
                    </a:path>
                  </a:pathLst>
                </a:custGeom>
                <a:noFill/>
                <a:ln w="19050" cmpd="sng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39" name="Line 220"/>
              <p:cNvSpPr>
                <a:spLocks noChangeShapeType="1"/>
              </p:cNvSpPr>
              <p:nvPr/>
            </p:nvSpPr>
            <p:spPr bwMode="auto">
              <a:xfrm>
                <a:off x="783" y="889"/>
                <a:ext cx="3542" cy="1"/>
              </a:xfrm>
              <a:prstGeom prst="line">
                <a:avLst/>
              </a:prstGeom>
              <a:noFill/>
              <a:ln w="19050">
                <a:solidFill>
                  <a:srgbClr val="33CCCC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0" name="Oval 221"/>
              <p:cNvSpPr>
                <a:spLocks noChangeArrowheads="1"/>
              </p:cNvSpPr>
              <p:nvPr/>
            </p:nvSpPr>
            <p:spPr bwMode="auto">
              <a:xfrm>
                <a:off x="754" y="859"/>
                <a:ext cx="75" cy="73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1" name="Line 222"/>
              <p:cNvSpPr>
                <a:spLocks noChangeShapeType="1"/>
              </p:cNvSpPr>
              <p:nvPr/>
            </p:nvSpPr>
            <p:spPr bwMode="auto">
              <a:xfrm>
                <a:off x="783" y="926"/>
                <a:ext cx="1" cy="135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2" name="Line 223"/>
              <p:cNvSpPr>
                <a:spLocks noChangeShapeType="1"/>
              </p:cNvSpPr>
              <p:nvPr/>
            </p:nvSpPr>
            <p:spPr bwMode="auto">
              <a:xfrm>
                <a:off x="4358" y="910"/>
                <a:ext cx="1" cy="136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Line 224"/>
              <p:cNvSpPr>
                <a:spLocks noChangeShapeType="1"/>
              </p:cNvSpPr>
              <p:nvPr/>
            </p:nvSpPr>
            <p:spPr bwMode="auto">
              <a:xfrm>
                <a:off x="2586" y="918"/>
                <a:ext cx="1" cy="136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4" name="Line 225"/>
              <p:cNvSpPr>
                <a:spLocks noChangeShapeType="1"/>
              </p:cNvSpPr>
              <p:nvPr/>
            </p:nvSpPr>
            <p:spPr bwMode="auto">
              <a:xfrm flipV="1">
                <a:off x="1696" y="700"/>
                <a:ext cx="1" cy="136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5" name="Line 226"/>
              <p:cNvSpPr>
                <a:spLocks noChangeShapeType="1"/>
              </p:cNvSpPr>
              <p:nvPr/>
            </p:nvSpPr>
            <p:spPr bwMode="auto">
              <a:xfrm flipV="1">
                <a:off x="3507" y="693"/>
                <a:ext cx="0" cy="136"/>
              </a:xfrm>
              <a:prstGeom prst="line">
                <a:avLst/>
              </a:prstGeom>
              <a:noFill/>
              <a:ln w="12700">
                <a:solidFill>
                  <a:srgbClr val="FF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Oval 227"/>
              <p:cNvSpPr>
                <a:spLocks noChangeArrowheads="1"/>
              </p:cNvSpPr>
              <p:nvPr/>
            </p:nvSpPr>
            <p:spPr bwMode="auto">
              <a:xfrm>
                <a:off x="3898" y="1061"/>
                <a:ext cx="74" cy="7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7" name="Oval 228"/>
              <p:cNvSpPr>
                <a:spLocks noChangeArrowheads="1"/>
              </p:cNvSpPr>
              <p:nvPr/>
            </p:nvSpPr>
            <p:spPr bwMode="auto">
              <a:xfrm>
                <a:off x="4312" y="847"/>
                <a:ext cx="74" cy="7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8" name="Oval 229"/>
              <p:cNvSpPr>
                <a:spLocks noChangeArrowheads="1"/>
              </p:cNvSpPr>
              <p:nvPr/>
            </p:nvSpPr>
            <p:spPr bwMode="auto">
              <a:xfrm>
                <a:off x="3478" y="855"/>
                <a:ext cx="74" cy="7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9" name="Oval 230"/>
              <p:cNvSpPr>
                <a:spLocks noChangeArrowheads="1"/>
              </p:cNvSpPr>
              <p:nvPr/>
            </p:nvSpPr>
            <p:spPr bwMode="auto">
              <a:xfrm>
                <a:off x="3005" y="624"/>
                <a:ext cx="74" cy="7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0" name="Oval 231"/>
              <p:cNvSpPr>
                <a:spLocks noChangeArrowheads="1"/>
              </p:cNvSpPr>
              <p:nvPr/>
            </p:nvSpPr>
            <p:spPr bwMode="auto">
              <a:xfrm>
                <a:off x="2542" y="838"/>
                <a:ext cx="74" cy="7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1" name="Oval 232"/>
              <p:cNvSpPr>
                <a:spLocks noChangeArrowheads="1"/>
              </p:cNvSpPr>
              <p:nvPr/>
            </p:nvSpPr>
            <p:spPr bwMode="auto">
              <a:xfrm>
                <a:off x="2060" y="1055"/>
                <a:ext cx="74" cy="7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2" name="Oval 233"/>
              <p:cNvSpPr>
                <a:spLocks noChangeArrowheads="1"/>
              </p:cNvSpPr>
              <p:nvPr/>
            </p:nvSpPr>
            <p:spPr bwMode="auto">
              <a:xfrm>
                <a:off x="1657" y="848"/>
                <a:ext cx="74" cy="7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Oval 234"/>
              <p:cNvSpPr>
                <a:spLocks noChangeArrowheads="1"/>
              </p:cNvSpPr>
              <p:nvPr/>
            </p:nvSpPr>
            <p:spPr bwMode="auto">
              <a:xfrm>
                <a:off x="1209" y="634"/>
                <a:ext cx="74" cy="75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336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6781800" cy="838200"/>
          </a:xfrm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3600">
                <a:latin typeface="Times New Roman" pitchFamily="18" charset="0"/>
                <a:cs typeface="Times New Roman" pitchFamily="18" charset="0"/>
              </a:rPr>
              <a:t>NỘI DUNG CẦN NẮM VỮ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8025" y="1554163"/>
            <a:ext cx="1751013" cy="523875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ơ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689225" y="1401763"/>
            <a:ext cx="6858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1749" name="TextBox 6"/>
          <p:cNvSpPr txBox="1">
            <a:spLocks noChangeArrowheads="1"/>
          </p:cNvSpPr>
          <p:nvPr/>
        </p:nvSpPr>
        <p:spPr bwMode="auto">
          <a:xfrm>
            <a:off x="3451225" y="1020763"/>
            <a:ext cx="1790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Khái niệm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689225" y="1858963"/>
            <a:ext cx="685800" cy="158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1" name="TextBox 10"/>
          <p:cNvSpPr txBox="1">
            <a:spLocks noChangeArrowheads="1"/>
          </p:cNvSpPr>
          <p:nvPr/>
        </p:nvSpPr>
        <p:spPr bwMode="auto">
          <a:xfrm>
            <a:off x="3451225" y="1554163"/>
            <a:ext cx="163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Phân loại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689225" y="2011363"/>
            <a:ext cx="685800" cy="2286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3" name="TextBox 15"/>
          <p:cNvSpPr txBox="1">
            <a:spLocks noChangeArrowheads="1"/>
          </p:cNvSpPr>
          <p:nvPr/>
        </p:nvSpPr>
        <p:spPr bwMode="auto">
          <a:xfrm>
            <a:off x="3451225" y="2011363"/>
            <a:ext cx="386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Môi trường truyền só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62000" y="2971800"/>
            <a:ext cx="7315200" cy="52387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óng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457200" y="3505200"/>
            <a:ext cx="1143000" cy="762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6" name="TextBox 20"/>
          <p:cNvSpPr txBox="1">
            <a:spLocks noChangeArrowheads="1"/>
          </p:cNvSpPr>
          <p:nvPr/>
        </p:nvSpPr>
        <p:spPr bwMode="auto">
          <a:xfrm>
            <a:off x="0" y="4343400"/>
            <a:ext cx="1981200" cy="43021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200" b="1">
                <a:latin typeface="Times New Roman" pitchFamily="18" charset="0"/>
                <a:cs typeface="Times New Roman" pitchFamily="18" charset="0"/>
              </a:rPr>
              <a:t>Chu kỳ, tần số</a:t>
            </a:r>
          </a:p>
        </p:txBody>
      </p:sp>
      <p:sp>
        <p:nvSpPr>
          <p:cNvPr id="31757" name="TextBox 21"/>
          <p:cNvSpPr txBox="1">
            <a:spLocks noChangeArrowheads="1"/>
          </p:cNvSpPr>
          <p:nvPr/>
        </p:nvSpPr>
        <p:spPr bwMode="auto">
          <a:xfrm>
            <a:off x="2057400" y="4343400"/>
            <a:ext cx="1101725" cy="43021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200" b="1">
                <a:latin typeface="Times New Roman" pitchFamily="18" charset="0"/>
                <a:cs typeface="Times New Roman" pitchFamily="18" charset="0"/>
              </a:rPr>
              <a:t>Biên độ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2134394" y="3963194"/>
            <a:ext cx="762000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9" name="TextBox 24"/>
          <p:cNvSpPr txBox="1">
            <a:spLocks noChangeArrowheads="1"/>
          </p:cNvSpPr>
          <p:nvPr/>
        </p:nvSpPr>
        <p:spPr bwMode="auto">
          <a:xfrm>
            <a:off x="3276600" y="4343400"/>
            <a:ext cx="1441450" cy="43021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200" b="1">
                <a:latin typeface="Times New Roman" pitchFamily="18" charset="0"/>
                <a:cs typeface="Times New Roman" pitchFamily="18" charset="0"/>
              </a:rPr>
              <a:t>Bước sóng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3580607" y="3963194"/>
            <a:ext cx="76200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1" name="TextBox 27"/>
          <p:cNvSpPr txBox="1">
            <a:spLocks noChangeArrowheads="1"/>
          </p:cNvSpPr>
          <p:nvPr/>
        </p:nvSpPr>
        <p:spPr bwMode="auto">
          <a:xfrm>
            <a:off x="4819650" y="4343400"/>
            <a:ext cx="2495550" cy="43021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200" b="1">
                <a:latin typeface="Times New Roman" pitchFamily="18" charset="0"/>
                <a:cs typeface="Times New Roman" pitchFamily="18" charset="0"/>
              </a:rPr>
              <a:t>Tốc độ truyền sóng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rot="5400000">
            <a:off x="5714207" y="3963194"/>
            <a:ext cx="76200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086600" y="3505200"/>
            <a:ext cx="1066800" cy="838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64" name="TextBox 33"/>
          <p:cNvSpPr txBox="1">
            <a:spLocks noChangeArrowheads="1"/>
          </p:cNvSpPr>
          <p:nvPr/>
        </p:nvSpPr>
        <p:spPr bwMode="auto">
          <a:xfrm>
            <a:off x="7391400" y="4343400"/>
            <a:ext cx="1600200" cy="430213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200" b="1">
                <a:latin typeface="Times New Roman" pitchFamily="18" charset="0"/>
                <a:cs typeface="Times New Roman" pitchFamily="18" charset="0"/>
              </a:rPr>
              <a:t>Năng lượng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5800" y="5572125"/>
            <a:ext cx="3243263" cy="523875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ệ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66" name="Object 6"/>
          <p:cNvGraphicFramePr>
            <a:graphicFrameLocks noChangeAspect="1"/>
          </p:cNvGraphicFramePr>
          <p:nvPr/>
        </p:nvGraphicFramePr>
        <p:xfrm>
          <a:off x="4343400" y="5372100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761669" imgH="418918" progId="Equation.DSMT4">
                  <p:embed/>
                </p:oleObj>
              </mc:Choice>
              <mc:Fallback>
                <p:oleObj name="Equation" r:id="rId3" imgW="76166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372100"/>
                        <a:ext cx="1905000" cy="952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3204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38138"/>
            <a:ext cx="19050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Arial" panose="020B0604020202020204" pitchFamily="34" charset="0"/>
              </a:rPr>
              <a:t>a. </a:t>
            </a:r>
            <a:r>
              <a:rPr lang="en-US" sz="2400" dirty="0" err="1">
                <a:latin typeface="Arial" panose="020B0604020202020204" pitchFamily="34" charset="0"/>
              </a:rPr>
              <a:t>Biên</a:t>
            </a:r>
            <a:r>
              <a:rPr lang="en-US" sz="2400" dirty="0">
                <a:latin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</a:rPr>
              <a:t>độ</a:t>
            </a:r>
            <a:r>
              <a:rPr lang="en-US" sz="2400" dirty="0">
                <a:latin typeface="Arial" panose="020B0604020202020204" pitchFamily="34" charset="0"/>
              </a:rPr>
              <a:t>:</a:t>
            </a:r>
            <a:endParaRPr lang="en-US" altLang="en-US" sz="2400" dirty="0">
              <a:solidFill>
                <a:srgbClr val="0000CC"/>
              </a:solidFill>
              <a:latin typeface="+mj-lt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34950" y="150813"/>
            <a:ext cx="8647113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42888" y="150813"/>
            <a:ext cx="0" cy="647858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34950" y="6629400"/>
            <a:ext cx="8647113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869363" y="150813"/>
            <a:ext cx="0" cy="647858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34950" y="1143000"/>
            <a:ext cx="8647113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36538" y="2362200"/>
            <a:ext cx="8648700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209800" y="150813"/>
            <a:ext cx="0" cy="6478587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2" name="TextBox 18"/>
          <p:cNvSpPr txBox="1">
            <a:spLocks noChangeArrowheads="1"/>
          </p:cNvSpPr>
          <p:nvPr/>
        </p:nvSpPr>
        <p:spPr bwMode="auto">
          <a:xfrm>
            <a:off x="2286000" y="152400"/>
            <a:ext cx="6248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0000CC"/>
                </a:solidFill>
                <a:cs typeface="Times New Roman" pitchFamily="18" charset="0"/>
              </a:rPr>
              <a:t>Là biên độ dao động của các phần tử của môi trường có sóng truyền qua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11150" y="1066800"/>
            <a:ext cx="189865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b. Chu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kì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(T),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tần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(f)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sóng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62200" y="1219200"/>
            <a:ext cx="6523038" cy="1108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chu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kỳ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,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tần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dao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động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các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phần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tử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môi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trường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có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sóng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truyền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qua.</a:t>
            </a:r>
          </a:p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2438400"/>
            <a:ext cx="18288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c.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Tốc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độ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truyền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sóng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v: </a:t>
            </a:r>
            <a:endParaRPr lang="en-US" sz="2400" dirty="0">
              <a:latin typeface="+mj-lt"/>
            </a:endParaRPr>
          </a:p>
        </p:txBody>
      </p:sp>
      <p:sp>
        <p:nvSpPr>
          <p:cNvPr id="33806" name="TextBox 8"/>
          <p:cNvSpPr txBox="1">
            <a:spLocks noChangeArrowheads="1"/>
          </p:cNvSpPr>
          <p:nvPr/>
        </p:nvSpPr>
        <p:spPr bwMode="auto">
          <a:xfrm>
            <a:off x="2332038" y="2514600"/>
            <a:ext cx="65833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zh-CN" sz="2400">
                <a:solidFill>
                  <a:srgbClr val="3333FF"/>
                </a:solidFill>
                <a:ea typeface="SimSun" pitchFamily="2" charset="-122"/>
              </a:rPr>
              <a:t>Là tốc độ lan truyền dao động trong môi trường (tốc độ truyền pha của dao động).</a:t>
            </a:r>
            <a:endParaRPr lang="en-US" sz="2400">
              <a:solidFill>
                <a:srgbClr val="3333FF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234950" y="3608388"/>
            <a:ext cx="8648700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34950" y="5257800"/>
            <a:ext cx="8648700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9" name="TextBox 18"/>
          <p:cNvSpPr txBox="1">
            <a:spLocks noChangeArrowheads="1"/>
          </p:cNvSpPr>
          <p:nvPr/>
        </p:nvSpPr>
        <p:spPr bwMode="auto">
          <a:xfrm>
            <a:off x="234950" y="4110038"/>
            <a:ext cx="2051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d. Buốc són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362200" y="3829050"/>
            <a:ext cx="38100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Là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quãng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đường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mà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sóng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lan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truyền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được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trong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một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chu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kì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dao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sz="24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động</a:t>
            </a:r>
            <a:r>
              <a:rPr lang="en-US" altLang="zh-CN" sz="24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858000" y="3962400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761669" imgH="418918" progId="Equation.DSMT4">
                  <p:embed/>
                </p:oleObj>
              </mc:Choice>
              <mc:Fallback>
                <p:oleObj name="Equation" r:id="rId3" imgW="76166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62400"/>
                        <a:ext cx="1600200" cy="800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" name="TextBox 16383"/>
          <p:cNvSpPr txBox="1"/>
          <p:nvPr/>
        </p:nvSpPr>
        <p:spPr>
          <a:xfrm>
            <a:off x="298450" y="5334000"/>
            <a:ext cx="18288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en-US" sz="2400" dirty="0">
                <a:latin typeface="+mj-lt"/>
                <a:cs typeface="Times New Roman" pitchFamily="18" charset="0"/>
              </a:rPr>
              <a:t>e.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Năng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lượng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+mj-lt"/>
                <a:cs typeface="Times New Roman" pitchFamily="18" charset="0"/>
              </a:rPr>
              <a:t>sóng</a:t>
            </a:r>
            <a:r>
              <a:rPr lang="en-US" altLang="en-US" sz="2400" dirty="0">
                <a:latin typeface="+mj-lt"/>
                <a:cs typeface="Times New Roman" pitchFamily="18" charset="0"/>
              </a:rPr>
              <a:t>:</a:t>
            </a:r>
          </a:p>
        </p:txBody>
      </p:sp>
      <p:sp>
        <p:nvSpPr>
          <p:cNvPr id="16385" name="TextBox 16384"/>
          <p:cNvSpPr txBox="1"/>
          <p:nvPr/>
        </p:nvSpPr>
        <p:spPr>
          <a:xfrm>
            <a:off x="2286000" y="5418138"/>
            <a:ext cx="662940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năng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lượng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dao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động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các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phần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tử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</a:p>
          <a:p>
            <a:pPr eaLnBrk="1" hangingPunct="1">
              <a:defRPr/>
            </a:pP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môi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trường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mà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sóng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CC"/>
                </a:solidFill>
                <a:latin typeface="+mj-lt"/>
                <a:cs typeface="Times New Roman" pitchFamily="18" charset="0"/>
              </a:rPr>
              <a:t>truyền</a:t>
            </a:r>
            <a:r>
              <a:rPr lang="en-US" altLang="en-US" sz="2400" dirty="0">
                <a:solidFill>
                  <a:srgbClr val="0000CC"/>
                </a:solidFill>
                <a:latin typeface="+mj-lt"/>
                <a:cs typeface="Times New Roman" pitchFamily="18" charset="0"/>
              </a:rPr>
              <a:t> qua. </a:t>
            </a:r>
          </a:p>
        </p:txBody>
      </p:sp>
    </p:spTree>
    <p:extLst>
      <p:ext uri="{BB962C8B-B14F-4D97-AF65-F5344CB8AC3E}">
        <p14:creationId xmlns:p14="http://schemas.microsoft.com/office/powerpoint/2010/main" val="459821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065213" y="288925"/>
            <a:ext cx="7772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 VÀ VẬN DỤNG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81000" y="990600"/>
            <a:ext cx="7162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6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 1. Chọn phát biểu đúng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490663" y="5467350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óng trên mặt nước là sóng ngang.</a:t>
            </a: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600200" y="1676400"/>
            <a:ext cx="7086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óng ngang có phương dao động trùng với phương truyền sóng.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552575" y="2900363"/>
            <a:ext cx="7137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óng dọc có phương dao động vuông </a:t>
            </a:r>
          </a:p>
          <a:p>
            <a:pPr eaLnBrk="1" hangingPunct="1"/>
            <a:r>
              <a:rPr lang="en-US" altLang="en-US"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 với phương truyền sóng.</a:t>
            </a:r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1524000" y="4191000"/>
            <a:ext cx="69469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óng cơ học truyền được trong chân </a:t>
            </a:r>
          </a:p>
          <a:p>
            <a:pPr eaLnBrk="1" hangingPunct="1"/>
            <a:r>
              <a:rPr lang="en-US" altLang="en-US" sz="36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.</a:t>
            </a:r>
          </a:p>
        </p:txBody>
      </p:sp>
      <p:sp>
        <p:nvSpPr>
          <p:cNvPr id="34824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047750" y="1804988"/>
            <a:ext cx="5334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4825" name="AutoShape 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000125" y="3005138"/>
            <a:ext cx="5334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4826" name="AutoShape 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81075" y="4281488"/>
            <a:ext cx="5334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96267" name="AutoShape 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47738" y="5586413"/>
            <a:ext cx="533400" cy="4572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11833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FF3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99FF33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962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457200" y="914400"/>
            <a:ext cx="85344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2.Quãng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chu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ao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en-US" altLang="en-US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uyền</a:t>
            </a:r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  <a:p>
            <a:pPr algn="just"/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.  </a:t>
            </a:r>
            <a:r>
              <a:rPr lang="en-US" altLang="en-US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</a:p>
          <a:p>
            <a:pPr algn="just"/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. Chu </a:t>
            </a:r>
            <a:r>
              <a:rPr lang="en-US" altLang="en-US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</a:p>
          <a:p>
            <a:pPr algn="just"/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altLang="en-US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altLang="en-US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altLang="en-US" i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24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7" dur="2000" fill="hold"/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555"/>
            <a:ext cx="9144000" cy="6092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180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uper Slow Motion Water Drop (droplet) HD (BigBrotherW channel)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649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9" descr="SongCo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524000"/>
            <a:ext cx="5867400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10" descr="Puls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971800"/>
            <a:ext cx="5867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12"/>
          <p:cNvSpPr>
            <a:spLocks noChangeArrowheads="1"/>
          </p:cNvSpPr>
          <p:nvPr/>
        </p:nvSpPr>
        <p:spPr bwMode="auto">
          <a:xfrm>
            <a:off x="533400" y="30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ÀI 7: SÓNG CƠ - SỰ TRUYỀN SÓNG CƠ</a:t>
            </a:r>
          </a:p>
        </p:txBody>
      </p:sp>
      <p:sp>
        <p:nvSpPr>
          <p:cNvPr id="18438" name="Text Box 12"/>
          <p:cNvSpPr txBox="1">
            <a:spLocks noChangeArrowheads="1"/>
          </p:cNvSpPr>
          <p:nvPr/>
        </p:nvSpPr>
        <p:spPr bwMode="auto">
          <a:xfrm>
            <a:off x="304800" y="838200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/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 SÓNG CƠ</a:t>
            </a:r>
          </a:p>
        </p:txBody>
      </p:sp>
    </p:spTree>
    <p:extLst>
      <p:ext uri="{BB962C8B-B14F-4D97-AF65-F5344CB8AC3E}">
        <p14:creationId xmlns:p14="http://schemas.microsoft.com/office/powerpoint/2010/main" val="13436504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10" descr="truyensong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65" y="1447800"/>
            <a:ext cx="874643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533400" y="30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ÀI 7: SÓNG CƠ - SỰ TRUYỀN SÓNG CƠ</a:t>
            </a:r>
          </a:p>
        </p:txBody>
      </p:sp>
      <p:sp>
        <p:nvSpPr>
          <p:cNvPr id="17413" name="Text Box 12"/>
          <p:cNvSpPr txBox="1">
            <a:spLocks noChangeArrowheads="1"/>
          </p:cNvSpPr>
          <p:nvPr/>
        </p:nvSpPr>
        <p:spPr bwMode="auto">
          <a:xfrm>
            <a:off x="304800" y="838200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/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 SÓNG CƠ</a:t>
            </a:r>
          </a:p>
        </p:txBody>
      </p:sp>
    </p:spTree>
    <p:extLst>
      <p:ext uri="{BB962C8B-B14F-4D97-AF65-F5344CB8AC3E}">
        <p14:creationId xmlns:p14="http://schemas.microsoft.com/office/powerpoint/2010/main" val="39280390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ChangeArrowheads="1"/>
          </p:cNvSpPr>
          <p:nvPr/>
        </p:nvSpPr>
        <p:spPr bwMode="auto">
          <a:xfrm>
            <a:off x="533400" y="30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ÀI 7: SÓNG CƠ - SỰ TRUYỀN SÓNG CƠ</a:t>
            </a:r>
          </a:p>
        </p:txBody>
      </p:sp>
      <p:sp>
        <p:nvSpPr>
          <p:cNvPr id="19459" name="Text Box 12"/>
          <p:cNvSpPr txBox="1">
            <a:spLocks noChangeArrowheads="1"/>
          </p:cNvSpPr>
          <p:nvPr/>
        </p:nvSpPr>
        <p:spPr bwMode="auto">
          <a:xfrm>
            <a:off x="304800" y="838200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/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 SÓNG CƠ</a:t>
            </a:r>
          </a:p>
        </p:txBody>
      </p:sp>
      <p:pic>
        <p:nvPicPr>
          <p:cNvPr id="19462" name="Picture 10" descr="truyensong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9132740" cy="2956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2057400" y="6248400"/>
            <a:ext cx="3886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2895600" y="5715000"/>
            <a:ext cx="0" cy="1143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3048000" y="5638800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Phương dao động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019800" y="6096000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Phương truyền sóng</a:t>
            </a:r>
          </a:p>
        </p:txBody>
      </p:sp>
      <p:sp>
        <p:nvSpPr>
          <p:cNvPr id="19467" name="Text Box 16"/>
          <p:cNvSpPr txBox="1">
            <a:spLocks noChangeArrowheads="1"/>
          </p:cNvSpPr>
          <p:nvPr/>
        </p:nvSpPr>
        <p:spPr bwMode="auto">
          <a:xfrm>
            <a:off x="457200" y="15240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3. Sóng ngang</a:t>
            </a:r>
          </a:p>
        </p:txBody>
      </p:sp>
    </p:spTree>
    <p:extLst>
      <p:ext uri="{BB962C8B-B14F-4D97-AF65-F5344CB8AC3E}">
        <p14:creationId xmlns:p14="http://schemas.microsoft.com/office/powerpoint/2010/main" val="3905860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 animBg="1"/>
      <p:bldP spid="8204" grpId="0" animBg="1"/>
      <p:bldP spid="8205" grpId="0"/>
      <p:bldP spid="8206" grpId="0"/>
      <p:bldP spid="820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533400" y="30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ÀI 7: SÓNG CƠ - SỰ TRUYỀN SÓNG CƠ</a:t>
            </a:r>
          </a:p>
        </p:txBody>
      </p:sp>
      <p:sp>
        <p:nvSpPr>
          <p:cNvPr id="21507" name="Text Box 12"/>
          <p:cNvSpPr txBox="1">
            <a:spLocks noChangeArrowheads="1"/>
          </p:cNvSpPr>
          <p:nvPr/>
        </p:nvSpPr>
        <p:spPr bwMode="auto">
          <a:xfrm>
            <a:off x="304800" y="838200"/>
            <a:ext cx="4800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/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 SÓNG CƠ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4. Sóng dọc</a:t>
            </a: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1649123" y="5943600"/>
            <a:ext cx="38862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307214" y="5409768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dao</a:t>
            </a:r>
            <a:r>
              <a:rPr lang="en-US" sz="1800" dirty="0"/>
              <a:t> </a:t>
            </a:r>
            <a:r>
              <a:rPr lang="en-US" sz="1800" dirty="0" err="1"/>
              <a:t>động</a:t>
            </a:r>
            <a:endParaRPr lang="en-US" sz="1800" dirty="0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5535323" y="5618451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err="1"/>
              <a:t>Phương</a:t>
            </a:r>
            <a:r>
              <a:rPr lang="en-US" sz="1800" dirty="0"/>
              <a:t> </a:t>
            </a:r>
            <a:r>
              <a:rPr lang="en-US" sz="1800" dirty="0" err="1"/>
              <a:t>truyền</a:t>
            </a:r>
            <a:r>
              <a:rPr lang="en-US" sz="1800" dirty="0"/>
              <a:t> </a:t>
            </a:r>
            <a:r>
              <a:rPr lang="en-US" sz="1800" dirty="0" err="1"/>
              <a:t>sóng</a:t>
            </a:r>
            <a:endParaRPr lang="en-US" sz="1800" dirty="0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2133600" y="5943600"/>
            <a:ext cx="1600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song doc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1995" y="1974273"/>
            <a:ext cx="9015805" cy="29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40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0252" grpId="0" animBg="1"/>
      <p:bldP spid="10253" grpId="0"/>
      <p:bldP spid="10254" grpId="0"/>
      <p:bldP spid="1025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33400" y="30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ÀI 7: SÓNG CƠ - SỰ TRUYỀN SÓNG CƠ</a:t>
            </a:r>
          </a:p>
        </p:txBody>
      </p:sp>
      <p:sp>
        <p:nvSpPr>
          <p:cNvPr id="22531" name="Text Box 12"/>
          <p:cNvSpPr txBox="1">
            <a:spLocks noChangeArrowheads="1"/>
          </p:cNvSpPr>
          <p:nvPr/>
        </p:nvSpPr>
        <p:spPr bwMode="auto">
          <a:xfrm>
            <a:off x="304800" y="8382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II/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 CÁC ĐẶC TRƯNG CỦA SÓNG HÌNH SIN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1. Sự truyền của một sóng hình sin</a:t>
            </a:r>
          </a:p>
        </p:txBody>
      </p:sp>
      <p:pic>
        <p:nvPicPr>
          <p:cNvPr id="22533" name="Picture 14" descr="Wave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572000"/>
            <a:ext cx="7391400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0" descr="truyensong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362200"/>
            <a:ext cx="7543800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34496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741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371600"/>
            <a:ext cx="8305800" cy="6229350"/>
          </a:xfrm>
        </p:spPr>
      </p:pic>
      <p:cxnSp>
        <p:nvCxnSpPr>
          <p:cNvPr id="17412" name="Straight Arrow Connector 5"/>
          <p:cNvCxnSpPr>
            <a:cxnSpLocks noChangeShapeType="1"/>
          </p:cNvCxnSpPr>
          <p:nvPr/>
        </p:nvCxnSpPr>
        <p:spPr bwMode="auto">
          <a:xfrm>
            <a:off x="1905000" y="2438400"/>
            <a:ext cx="51054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13" name="Straight Arrow Connector 8"/>
          <p:cNvCxnSpPr>
            <a:cxnSpLocks noChangeShapeType="1"/>
          </p:cNvCxnSpPr>
          <p:nvPr/>
        </p:nvCxnSpPr>
        <p:spPr bwMode="auto">
          <a:xfrm>
            <a:off x="3200400" y="3962400"/>
            <a:ext cx="25146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14" name="Straight Arrow Connector 10"/>
          <p:cNvCxnSpPr>
            <a:cxnSpLocks noChangeShapeType="1"/>
          </p:cNvCxnSpPr>
          <p:nvPr/>
        </p:nvCxnSpPr>
        <p:spPr bwMode="auto">
          <a:xfrm>
            <a:off x="1905000" y="4572000"/>
            <a:ext cx="12954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181860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383</Words>
  <PresentationFormat>On-screen Show (4:3)</PresentationFormat>
  <Paragraphs>62</Paragraphs>
  <Slides>14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SimSun</vt:lpstr>
      <vt:lpstr>Arial</vt:lpstr>
      <vt:lpstr>Calibri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ỘI DUNG CẦN NẮM VỮ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10-03T16:14:11Z</dcterms:created>
  <dcterms:modified xsi:type="dcterms:W3CDTF">2021-09-04T10:58:50Z</dcterms:modified>
</cp:coreProperties>
</file>